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0"/>
  </p:notesMasterIdLst>
  <p:sldIdLst>
    <p:sldId id="256" r:id="rId2"/>
    <p:sldId id="261" r:id="rId3"/>
    <p:sldId id="262" r:id="rId4"/>
    <p:sldId id="257" r:id="rId5"/>
    <p:sldId id="258" r:id="rId6"/>
    <p:sldId id="259" r:id="rId7"/>
    <p:sldId id="260" r:id="rId8"/>
    <p:sldId id="263" r:id="rId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00" d="100"/>
          <a:sy n="100" d="100"/>
        </p:scale>
        <p:origin x="-1944" y="-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77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ח'/טבת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Rectangle 5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7" name="TextBox 6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9" name="Oval 8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166766" y="242886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146105" y="2750339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6" name="Oval 15"/>
          <p:cNvSpPr/>
          <p:nvPr/>
        </p:nvSpPr>
        <p:spPr>
          <a:xfrm>
            <a:off x="1309642" y="261222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7" name="Shape 18"/>
          <p:cNvCxnSpPr>
            <a:stCxn id="9" idx="0"/>
            <a:endCxn id="13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05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59832" y="980728"/>
            <a:ext cx="3096344" cy="1944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Right Arrow 6"/>
          <p:cNvSpPr/>
          <p:nvPr/>
        </p:nvSpPr>
        <p:spPr>
          <a:xfrm>
            <a:off x="1187624" y="1484784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nput</a:t>
            </a:r>
            <a:endParaRPr lang="he-IL" dirty="0"/>
          </a:p>
        </p:txBody>
      </p:sp>
      <p:sp>
        <p:nvSpPr>
          <p:cNvPr id="8" name="Right Arrow 7"/>
          <p:cNvSpPr/>
          <p:nvPr/>
        </p:nvSpPr>
        <p:spPr>
          <a:xfrm>
            <a:off x="6156176" y="1521768"/>
            <a:ext cx="1872208" cy="46805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1952836"/>
            <a:ext cx="172819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ordinate(</a:t>
            </a:r>
            <a:r>
              <a:rPr lang="en-US" dirty="0" err="1" smtClean="0"/>
              <a:t>x,y</a:t>
            </a:r>
            <a:r>
              <a:rPr lang="en-US" dirty="0" smtClean="0"/>
              <a:t>) in output image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1952836"/>
            <a:ext cx="208823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4 addresses (</a:t>
            </a:r>
            <a:r>
              <a:rPr lang="en-US" dirty="0" err="1" smtClean="0"/>
              <a:t>SDram</a:t>
            </a:r>
            <a:r>
              <a:rPr lang="en-US" dirty="0" smtClean="0"/>
              <a:t>) of input imag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0405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6" name="Group 35"/>
          <p:cNvGrpSpPr/>
          <p:nvPr/>
        </p:nvGrpSpPr>
        <p:grpSpPr>
          <a:xfrm>
            <a:off x="3143240" y="3357562"/>
            <a:ext cx="5000660" cy="3214710"/>
            <a:chOff x="3143240" y="3357562"/>
            <a:chExt cx="5000660" cy="3214710"/>
          </a:xfrm>
        </p:grpSpPr>
        <p:sp>
          <p:nvSpPr>
            <p:cNvPr id="4" name="Rectangle 3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22611" y="3500438"/>
              <a:ext cx="4913343" cy="2992455"/>
              <a:chOff x="3222611" y="3500438"/>
              <a:chExt cx="4913343" cy="2992455"/>
            </a:xfrm>
          </p:grpSpPr>
          <p:graphicFrame>
            <p:nvGraphicFramePr>
              <p:cNvPr id="2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8431278"/>
                  </p:ext>
                </p:extLst>
              </p:nvPr>
            </p:nvGraphicFramePr>
            <p:xfrm>
              <a:off x="3222611" y="3500438"/>
              <a:ext cx="1206513" cy="492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" name="Equation" r:id="rId6" imgW="622080" imgH="253800" progId="Equation.DSMT4">
                      <p:embed/>
                    </p:oleObj>
                  </mc:Choice>
                  <mc:Fallback>
                    <p:oleObj name="Equation" r:id="rId6" imgW="622080" imgH="253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611" y="3500438"/>
                            <a:ext cx="1206513" cy="492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762048"/>
                  </p:ext>
                </p:extLst>
              </p:nvPr>
            </p:nvGraphicFramePr>
            <p:xfrm>
              <a:off x="6929454" y="350043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" name="Equation" r:id="rId8" imgW="622080" imgH="253800" progId="Equation.DSMT4">
                      <p:embed/>
                    </p:oleObj>
                  </mc:Choice>
                  <mc:Fallback>
                    <p:oleObj name="Equation" r:id="rId8" imgW="62208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350043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296722"/>
                  </p:ext>
                </p:extLst>
              </p:nvPr>
            </p:nvGraphicFramePr>
            <p:xfrm>
              <a:off x="3428992" y="5857892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4" name="Equation" r:id="rId10" imgW="622080" imgH="253800" progId="Equation.DSMT4">
                      <p:embed/>
                    </p:oleObj>
                  </mc:Choice>
                  <mc:Fallback>
                    <p:oleObj name="Equation" r:id="rId10" imgW="622080" imgH="253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5857892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804858"/>
                  </p:ext>
                </p:extLst>
              </p:nvPr>
            </p:nvGraphicFramePr>
            <p:xfrm>
              <a:off x="6929454" y="6000768"/>
              <a:ext cx="12065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5" name="Equation" r:id="rId12" imgW="622080" imgH="253800" progId="Equation.DSMT4">
                      <p:embed/>
                    </p:oleObj>
                  </mc:Choice>
                  <mc:Fallback>
                    <p:oleObj name="Equation" r:id="rId12" imgW="622080" imgH="2538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9454" y="6000768"/>
                            <a:ext cx="12065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ight Brace 15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03589"/>
                  </p:ext>
                </p:extLst>
              </p:nvPr>
            </p:nvGraphicFramePr>
            <p:xfrm>
              <a:off x="6143636" y="4357694"/>
              <a:ext cx="2921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" name="Equation" r:id="rId14" imgW="291960" imgH="190440" progId="Equation.DSMT4">
                      <p:embed/>
                    </p:oleObj>
                  </mc:Choice>
                  <mc:Fallback>
                    <p:oleObj name="Equation" r:id="rId14" imgW="291960" imgH="1904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3636" y="4357694"/>
                            <a:ext cx="2921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ight Brace 17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78171"/>
                  </p:ext>
                </p:extLst>
              </p:nvPr>
            </p:nvGraphicFramePr>
            <p:xfrm>
              <a:off x="4987934" y="5357820"/>
              <a:ext cx="317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" name="Equation" r:id="rId16" imgW="317160" imgH="190440" progId="Equation.DSMT4">
                      <p:embed/>
                    </p:oleObj>
                  </mc:Choice>
                  <mc:Fallback>
                    <p:oleObj name="Equation" r:id="rId16" imgW="317160" imgH="1904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934" y="5357820"/>
                            <a:ext cx="317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31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1</a:t>
                </a:r>
                <a:endParaRPr lang="he-IL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R2</a:t>
                </a:r>
                <a:endParaRPr lang="he-IL" dirty="0"/>
              </a:p>
            </p:txBody>
          </p:sp>
        </p:grpSp>
      </p:grp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/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stCxn id="108" idx="2"/>
          </p:cNvCxnSpPr>
          <p:nvPr/>
        </p:nvCxnSpPr>
        <p:spPr>
          <a:xfrm rot="16200000" flipH="1">
            <a:off x="5579928" y="5337594"/>
            <a:ext cx="469953" cy="3223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3294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27124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071874" y="4678997"/>
            <a:ext cx="116375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ImgMan</a:t>
            </a:r>
            <a:r>
              <a:rPr lang="en-US" sz="1600" dirty="0" smtClean="0"/>
              <a:t> Manger</a:t>
            </a:r>
            <a:endParaRPr lang="he-IL" sz="1600" dirty="0"/>
          </a:p>
        </p:txBody>
      </p:sp>
      <p:cxnSp>
        <p:nvCxnSpPr>
          <p:cNvPr id="110" name="Elbow Connector 109"/>
          <p:cNvCxnSpPr>
            <a:endCxn id="101" idx="2"/>
          </p:cNvCxnSpPr>
          <p:nvPr/>
        </p:nvCxnSpPr>
        <p:spPr>
          <a:xfrm rot="5400000">
            <a:off x="4681732" y="5542785"/>
            <a:ext cx="883661" cy="32563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83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16200000" flipH="1">
            <a:off x="1341323" y="4855486"/>
            <a:ext cx="1049545" cy="19683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267612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0"/>
          </p:cNvCxnSpPr>
          <p:nvPr/>
        </p:nvCxnSpPr>
        <p:spPr>
          <a:xfrm>
            <a:off x="981860" y="3643314"/>
            <a:ext cx="785818" cy="26259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/>
          <p:nvPr/>
        </p:nvCxnSpPr>
        <p:spPr>
          <a:xfrm rot="5400000">
            <a:off x="2340570" y="3473051"/>
            <a:ext cx="428555" cy="577920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848200"/>
            <a:ext cx="2071581" cy="3219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6718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66666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663534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830062" y="483672"/>
            <a:ext cx="326456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8980" y="4786322"/>
            <a:ext cx="3903940" cy="2550100"/>
            <a:chOff x="5004048" y="5043221"/>
            <a:chExt cx="3903940" cy="2550100"/>
          </a:xfrm>
        </p:grpSpPr>
        <p:grpSp>
          <p:nvGrpSpPr>
            <p:cNvPr id="231" name="Group 230"/>
            <p:cNvGrpSpPr/>
            <p:nvPr/>
          </p:nvGrpSpPr>
          <p:grpSpPr>
            <a:xfrm>
              <a:off x="5004048" y="5043221"/>
              <a:ext cx="3903940" cy="2550100"/>
              <a:chOff x="5143505" y="5203257"/>
              <a:chExt cx="3903940" cy="2550100"/>
            </a:xfrm>
          </p:grpSpPr>
          <p:sp>
            <p:nvSpPr>
              <p:cNvPr id="215" name="Rectangle 214"/>
              <p:cNvSpPr/>
              <p:nvPr/>
            </p:nvSpPr>
            <p:spPr>
              <a:xfrm>
                <a:off x="5369839" y="5538779"/>
                <a:ext cx="3000396" cy="2214578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 rot="16200000">
                <a:off x="4833047" y="6977329"/>
                <a:ext cx="928694" cy="307777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b="1" dirty="0" smtClean="0"/>
                  <a:t>WBM</a:t>
                </a:r>
                <a:endParaRPr lang="he-IL" sz="1400" b="1" dirty="0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5212291" y="6654247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en-US" sz="1200" dirty="0"/>
                  <a:t>F</a:t>
                </a:r>
                <a:endParaRPr lang="he-IL" sz="1200" dirty="0"/>
              </a:p>
            </p:txBody>
          </p:sp>
          <p:cxnSp>
            <p:nvCxnSpPr>
              <p:cNvPr id="220" name="Elbow Connector 219"/>
              <p:cNvCxnSpPr/>
              <p:nvPr/>
            </p:nvCxnSpPr>
            <p:spPr>
              <a:xfrm rot="16200000" flipH="1">
                <a:off x="5832420" y="6558546"/>
                <a:ext cx="672240" cy="331962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1" name="Rounded Rectangle 220"/>
              <p:cNvSpPr/>
              <p:nvPr/>
            </p:nvSpPr>
            <p:spPr>
              <a:xfrm>
                <a:off x="7523448" y="5203257"/>
                <a:ext cx="1523997" cy="500066"/>
              </a:xfrm>
              <a:prstGeom prst="round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/>
                  <a:t>Image Manipulation</a:t>
                </a:r>
              </a:p>
            </p:txBody>
          </p:sp>
          <p:cxnSp>
            <p:nvCxnSpPr>
              <p:cNvPr id="223" name="Elbow Connector 222"/>
              <p:cNvCxnSpPr>
                <a:endCxn id="225" idx="0"/>
              </p:cNvCxnSpPr>
              <p:nvPr/>
            </p:nvCxnSpPr>
            <p:spPr>
              <a:xfrm>
                <a:off x="6684257" y="6370489"/>
                <a:ext cx="994087" cy="510695"/>
              </a:xfrm>
              <a:prstGeom prst="bentConnector2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4" name="TextBox 223"/>
              <p:cNvSpPr txBox="1"/>
              <p:nvPr/>
            </p:nvSpPr>
            <p:spPr>
              <a:xfrm>
                <a:off x="5939662" y="7060645"/>
                <a:ext cx="1026337" cy="338554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Biliniar</a:t>
                </a:r>
                <a:endParaRPr lang="he-IL" sz="1600" dirty="0"/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7134511" y="6881184"/>
                <a:ext cx="1087665" cy="58477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600" dirty="0" err="1" smtClean="0"/>
                  <a:t>Addr</a:t>
                </a:r>
                <a:r>
                  <a:rPr lang="en-US" sz="1600" dirty="0" smtClean="0"/>
                  <a:t> Calculator</a:t>
                </a:r>
                <a:endParaRPr lang="he-IL" sz="1600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7252011" y="5957520"/>
                <a:ext cx="1372877" cy="276999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b="1" dirty="0" err="1" smtClean="0">
                    <a:solidFill>
                      <a:schemeClr val="tx1"/>
                    </a:solidFill>
                  </a:rPr>
                  <a:t>Param</a:t>
                </a:r>
                <a:r>
                  <a:rPr lang="en-US" sz="1200" b="1" dirty="0" smtClean="0">
                    <a:solidFill>
                      <a:schemeClr val="tx1"/>
                    </a:solidFill>
                  </a:rPr>
                  <a:t> Registers</a:t>
                </a: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6253416" y="5300688"/>
                <a:ext cx="928694" cy="307777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400" dirty="0" smtClean="0"/>
                  <a:t>WBS</a:t>
                </a:r>
                <a:endParaRPr lang="he-IL" sz="1400" dirty="0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6968503" y="5394151"/>
                <a:ext cx="214314" cy="214314"/>
              </a:xfrm>
              <a:prstGeom prst="ellipse">
                <a:avLst/>
              </a:prstGeom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0000" endA="275" endPos="40000" dist="101600" dir="5400000" sy="-100000" algn="bl" rotWithShape="0"/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 prst="coolSlant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r>
                  <a:rPr lang="he-IL" sz="1200" dirty="0" smtClean="0"/>
                  <a:t>6</a:t>
                </a:r>
                <a:endParaRPr lang="he-IL" sz="1200" dirty="0"/>
              </a:p>
            </p:txBody>
          </p:sp>
        </p:grpSp>
        <p:sp>
          <p:nvSpPr>
            <p:cNvPr id="181" name="TextBox 180"/>
            <p:cNvSpPr txBox="1"/>
            <p:nvPr/>
          </p:nvSpPr>
          <p:spPr>
            <a:xfrm>
              <a:off x="5381048" y="5643597"/>
              <a:ext cx="1163752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ImgMan</a:t>
              </a:r>
              <a:r>
                <a:rPr lang="en-US" sz="1600" dirty="0" smtClean="0"/>
                <a:t> Manger</a:t>
              </a:r>
              <a:endParaRPr lang="he-IL" sz="1600" dirty="0"/>
            </a:p>
          </p:txBody>
        </p:sp>
        <p:cxnSp>
          <p:nvCxnSpPr>
            <p:cNvPr id="182" name="Elbow Connector 181"/>
            <p:cNvCxnSpPr>
              <a:endCxn id="217" idx="2"/>
            </p:cNvCxnSpPr>
            <p:nvPr/>
          </p:nvCxnSpPr>
          <p:spPr>
            <a:xfrm rot="5400000">
              <a:off x="5082333" y="6439947"/>
              <a:ext cx="760729" cy="301741"/>
            </a:xfrm>
            <a:prstGeom prst="bentConnector4">
              <a:avLst>
                <a:gd name="adj1" fmla="val 39885"/>
                <a:gd name="adj2" fmla="val 268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210" name="Shape 194"/>
          <p:cNvCxnSpPr/>
          <p:nvPr/>
        </p:nvCxnSpPr>
        <p:spPr>
          <a:xfrm rot="16200000" flipH="1">
            <a:off x="6606586" y="5168184"/>
            <a:ext cx="487555" cy="53424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1" name="Elbow Connector 210"/>
          <p:cNvCxnSpPr>
            <a:stCxn id="217" idx="0"/>
            <a:endCxn id="154" idx="3"/>
          </p:cNvCxnSpPr>
          <p:nvPr/>
        </p:nvCxnSpPr>
        <p:spPr>
          <a:xfrm rot="10800000">
            <a:off x="4613791" y="3429001"/>
            <a:ext cx="395191" cy="328528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2" name="TextBox 211"/>
          <p:cNvSpPr txBox="1"/>
          <p:nvPr/>
        </p:nvSpPr>
        <p:spPr>
          <a:xfrm rot="5400000">
            <a:off x="3593724" y="424351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13" name="Elbow Connector 212"/>
          <p:cNvCxnSpPr>
            <a:stCxn id="212" idx="0"/>
            <a:endCxn id="154" idx="3"/>
          </p:cNvCxnSpPr>
          <p:nvPr/>
        </p:nvCxnSpPr>
        <p:spPr>
          <a:xfrm flipV="1">
            <a:off x="4211960" y="3429000"/>
            <a:ext cx="401830" cy="96840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2929496" y="3933056"/>
            <a:ext cx="634392" cy="43088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d/</a:t>
            </a:r>
            <a:r>
              <a:rPr lang="en-US" sz="1100" dirty="0" err="1" smtClean="0"/>
              <a:t>Wr</a:t>
            </a:r>
            <a:r>
              <a:rPr lang="en-US" sz="1100" dirty="0" smtClean="0"/>
              <a:t> ctrl</a:t>
            </a:r>
            <a:endParaRPr lang="he-IL" sz="1100" dirty="0"/>
          </a:p>
        </p:txBody>
      </p:sp>
      <p:sp>
        <p:nvSpPr>
          <p:cNvPr id="216" name="TextBox 215"/>
          <p:cNvSpPr txBox="1"/>
          <p:nvPr/>
        </p:nvSpPr>
        <p:spPr>
          <a:xfrm>
            <a:off x="3059832" y="4365104"/>
            <a:ext cx="413530" cy="20005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WBM</a:t>
            </a:r>
            <a:endParaRPr lang="he-IL" sz="700" dirty="0"/>
          </a:p>
        </p:txBody>
      </p:sp>
      <p:cxnSp>
        <p:nvCxnSpPr>
          <p:cNvPr id="218" name="Shape 20"/>
          <p:cNvCxnSpPr>
            <a:stCxn id="216" idx="1"/>
            <a:endCxn id="70" idx="3"/>
          </p:cNvCxnSpPr>
          <p:nvPr/>
        </p:nvCxnSpPr>
        <p:spPr>
          <a:xfrm rot="10800000">
            <a:off x="2267744" y="4167522"/>
            <a:ext cx="792088" cy="297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2" name="Elbow Connector 221"/>
          <p:cNvCxnSpPr>
            <a:endCxn id="212" idx="2"/>
          </p:cNvCxnSpPr>
          <p:nvPr/>
        </p:nvCxnSpPr>
        <p:spPr>
          <a:xfrm>
            <a:off x="3563888" y="4148499"/>
            <a:ext cx="340295" cy="24890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9" name="Oval 228"/>
          <p:cNvSpPr/>
          <p:nvPr/>
        </p:nvSpPr>
        <p:spPr>
          <a:xfrm>
            <a:off x="3923928" y="465313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/>
              <a:t>7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1993315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28794" y="1571612"/>
            <a:ext cx="5041919" cy="3214710"/>
            <a:chOff x="3143240" y="3357562"/>
            <a:chExt cx="5041919" cy="3214710"/>
          </a:xfrm>
        </p:grpSpPr>
        <p:sp>
          <p:nvSpPr>
            <p:cNvPr id="5" name="Rectangle 4"/>
            <p:cNvSpPr/>
            <p:nvPr/>
          </p:nvSpPr>
          <p:spPr>
            <a:xfrm>
              <a:off x="3143240" y="3357562"/>
              <a:ext cx="5000660" cy="3214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219325" y="3549663"/>
              <a:ext cx="4965834" cy="2987681"/>
              <a:chOff x="3219325" y="3549663"/>
              <a:chExt cx="4965834" cy="2987681"/>
            </a:xfrm>
          </p:grpSpPr>
          <p:graphicFrame>
            <p:nvGraphicFramePr>
              <p:cNvPr id="2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952412"/>
                  </p:ext>
                </p:extLst>
              </p:nvPr>
            </p:nvGraphicFramePr>
            <p:xfrm>
              <a:off x="3338174" y="3606804"/>
              <a:ext cx="113188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"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174" y="3606804"/>
                            <a:ext cx="113188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5730760"/>
                  </p:ext>
                </p:extLst>
              </p:nvPr>
            </p:nvGraphicFramePr>
            <p:xfrm>
              <a:off x="6880234" y="3549663"/>
              <a:ext cx="13049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" name="Equation" r:id="rId5" imgW="672840" imgH="203040" progId="Equation.DSMT4">
                      <p:embed/>
                    </p:oleObj>
                  </mc:Choice>
                  <mc:Fallback>
                    <p:oleObj name="Equation" r:id="rId5" imgW="6728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34" y="3549663"/>
                            <a:ext cx="130492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99087"/>
                  </p:ext>
                </p:extLst>
              </p:nvPr>
            </p:nvGraphicFramePr>
            <p:xfrm>
              <a:off x="3219325" y="6120065"/>
              <a:ext cx="1527175" cy="344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" name="Equation" r:id="rId7" imgW="787320" imgH="177480" progId="Equation.DSMT4">
                      <p:embed/>
                    </p:oleObj>
                  </mc:Choice>
                  <mc:Fallback>
                    <p:oleObj name="Equation" r:id="rId7" imgW="787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325" y="6120065"/>
                            <a:ext cx="1527175" cy="344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141390"/>
                  </p:ext>
                </p:extLst>
              </p:nvPr>
            </p:nvGraphicFramePr>
            <p:xfrm>
              <a:off x="6362510" y="6143644"/>
              <a:ext cx="17002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3" name="Equation" r:id="rId9" imgW="876240" imgH="203040" progId="Equation.DSMT4">
                      <p:embed/>
                    </p:oleObj>
                  </mc:Choice>
                  <mc:Fallback>
                    <p:oleObj name="Equation" r:id="rId9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2510" y="6143644"/>
                            <a:ext cx="17002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4643438" y="3643314"/>
              <a:ext cx="2286016" cy="2798224"/>
              <a:chOff x="4643438" y="3643314"/>
              <a:chExt cx="2286016" cy="2798224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643438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643702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3438" y="4000504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643702" y="5857892"/>
                <a:ext cx="285752" cy="28575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500694" y="4786322"/>
                <a:ext cx="214314" cy="21431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ight Brace 12"/>
              <p:cNvSpPr/>
              <p:nvPr/>
            </p:nvSpPr>
            <p:spPr>
              <a:xfrm>
                <a:off x="5786446" y="4071942"/>
                <a:ext cx="285752" cy="78581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3065176"/>
                  </p:ext>
                </p:extLst>
              </p:nvPr>
            </p:nvGraphicFramePr>
            <p:xfrm>
              <a:off x="6067434" y="4357700"/>
              <a:ext cx="444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4" name="Equation" r:id="rId11" imgW="444240" imgH="190440" progId="Equation.DSMT4">
                      <p:embed/>
                    </p:oleObj>
                  </mc:Choice>
                  <mc:Fallback>
                    <p:oleObj name="Equation" r:id="rId11" imgW="444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7434" y="4357700"/>
                            <a:ext cx="444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ight Brace 14"/>
              <p:cNvSpPr/>
              <p:nvPr/>
            </p:nvSpPr>
            <p:spPr>
              <a:xfrm rot="5400000">
                <a:off x="4964909" y="4750603"/>
                <a:ext cx="321471" cy="821537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273452"/>
                  </p:ext>
                </p:extLst>
              </p:nvPr>
            </p:nvGraphicFramePr>
            <p:xfrm>
              <a:off x="4949834" y="5351475"/>
              <a:ext cx="393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" name="Equation" r:id="rId13" imgW="393480" imgH="203040" progId="Equation.DSMT4">
                      <p:embed/>
                    </p:oleObj>
                  </mc:Choice>
                  <mc:Fallback>
                    <p:oleObj name="Equation" r:id="rId13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834" y="5351475"/>
                            <a:ext cx="3937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16"/>
              <p:cNvSpPr/>
              <p:nvPr/>
            </p:nvSpPr>
            <p:spPr>
              <a:xfrm>
                <a:off x="5429256" y="5857892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429256" y="4000504"/>
                <a:ext cx="214314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00694" y="3643314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1</a:t>
                </a:r>
                <a:endParaRPr lang="he-IL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29256" y="6072206"/>
                <a:ext cx="428628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I2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40553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335</Words>
  <Application>Microsoft Office PowerPoint</Application>
  <PresentationFormat>On-screen Show (4:3)</PresentationFormat>
  <Paragraphs>197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Ran Mizrahi</cp:lastModifiedBy>
  <cp:revision>37</cp:revision>
  <dcterms:created xsi:type="dcterms:W3CDTF">2011-08-17T12:19:36Z</dcterms:created>
  <dcterms:modified xsi:type="dcterms:W3CDTF">2012-12-21T12:34:56Z</dcterms:modified>
</cp:coreProperties>
</file>